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5DE2" w:rsidRDefault="00625DE2"/>
    <w:p w:rsidR="001F52F6" w:rsidRDefault="0018452E">
      <w:r w:rsidRPr="0018452E">
        <w:rPr>
          <w:position w:val="-30"/>
        </w:rPr>
        <w:object w:dxaOrig="10540" w:dyaOrig="5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6.5pt;height:293.25pt" o:ole="">
            <v:imagedata r:id="rId4" o:title=""/>
          </v:shape>
          <o:OLEObject Type="Embed" ProgID="Equation.DSMT4" ShapeID="_x0000_i1025" DrawAspect="Content" ObjectID="_1387301914" r:id="rId5"/>
        </w:object>
      </w:r>
    </w:p>
    <w:p w:rsidR="0087168A" w:rsidRDefault="003B7A57">
      <w:r w:rsidRPr="003B7A57">
        <w:rPr>
          <w:position w:val="-4"/>
        </w:rPr>
        <w:object w:dxaOrig="220" w:dyaOrig="340">
          <v:shape id="_x0000_i1026" type="#_x0000_t75" style="width:11.25pt;height:17.25pt" o:ole="">
            <v:imagedata r:id="rId6" o:title=""/>
          </v:shape>
          <o:OLEObject Type="Embed" ProgID="Equation.DSMT4" ShapeID="_x0000_i1026" DrawAspect="Content" ObjectID="_1387301915" r:id="rId7"/>
        </w:object>
      </w:r>
      <w:r w:rsidR="00381EB0" w:rsidRPr="00381EB0">
        <w:rPr>
          <w:position w:val="-182"/>
        </w:rPr>
        <w:object w:dxaOrig="10260" w:dyaOrig="3780">
          <v:shape id="_x0000_i1027" type="#_x0000_t75" style="width:512.25pt;height:189.75pt" o:ole="">
            <v:imagedata r:id="rId8" o:title=""/>
          </v:shape>
          <o:OLEObject Type="Embed" ProgID="Equation.DSMT4" ShapeID="_x0000_i1027" DrawAspect="Content" ObjectID="_1387301916" r:id="rId9"/>
        </w:object>
      </w:r>
    </w:p>
    <w:p w:rsidR="003B7A57" w:rsidRDefault="003B7A57"/>
    <w:p w:rsidR="00D834DC" w:rsidRDefault="00381EB0">
      <w:r w:rsidRPr="00381EB0">
        <w:rPr>
          <w:position w:val="-242"/>
        </w:rPr>
        <w:object w:dxaOrig="9840" w:dyaOrig="9540">
          <v:shape id="_x0000_i1028" type="#_x0000_t75" style="width:492pt;height:477.75pt" o:ole="">
            <v:imagedata r:id="rId10" o:title=""/>
          </v:shape>
          <o:OLEObject Type="Embed" ProgID="Equation.DSMT4" ShapeID="_x0000_i1028" DrawAspect="Content" ObjectID="_1387301917" r:id="rId11"/>
        </w:object>
      </w:r>
    </w:p>
    <w:p w:rsidR="00A401A5" w:rsidRDefault="00381EB0">
      <w:r w:rsidRPr="00381EB0">
        <w:rPr>
          <w:position w:val="-166"/>
        </w:rPr>
        <w:object w:dxaOrig="8240" w:dyaOrig="8140">
          <v:shape id="_x0000_i1029" type="#_x0000_t75" style="width:412.5pt;height:407.25pt" o:ole="">
            <v:imagedata r:id="rId12" o:title=""/>
          </v:shape>
          <o:OLEObject Type="Embed" ProgID="Equation.DSMT4" ShapeID="_x0000_i1029" DrawAspect="Content" ObjectID="_1387301918" r:id="rId13"/>
        </w:object>
      </w:r>
    </w:p>
    <w:p w:rsidR="00137EB3" w:rsidRDefault="00381EB0">
      <w:r w:rsidRPr="00024012">
        <w:rPr>
          <w:position w:val="-132"/>
        </w:rPr>
        <w:object w:dxaOrig="8220" w:dyaOrig="2780">
          <v:shape id="_x0000_i1030" type="#_x0000_t75" style="width:411pt;height:138.75pt" o:ole="">
            <v:imagedata r:id="rId14" o:title=""/>
          </v:shape>
          <o:OLEObject Type="Embed" ProgID="Equation.DSMT4" ShapeID="_x0000_i1030" DrawAspect="Content" ObjectID="_1387301919" r:id="rId15"/>
        </w:object>
      </w:r>
    </w:p>
    <w:sectPr w:rsidR="00137EB3" w:rsidSect="00625D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>
    <w:useFELayout/>
  </w:compat>
  <w:rsids>
    <w:rsidRoot w:val="001F52F6"/>
    <w:rsid w:val="00020F42"/>
    <w:rsid w:val="00024012"/>
    <w:rsid w:val="001003CC"/>
    <w:rsid w:val="00127A35"/>
    <w:rsid w:val="00134870"/>
    <w:rsid w:val="00137EB3"/>
    <w:rsid w:val="00146D04"/>
    <w:rsid w:val="0018452E"/>
    <w:rsid w:val="001D0A85"/>
    <w:rsid w:val="001F52F6"/>
    <w:rsid w:val="002813F2"/>
    <w:rsid w:val="002F0DCB"/>
    <w:rsid w:val="00381EB0"/>
    <w:rsid w:val="003B7A57"/>
    <w:rsid w:val="003F438F"/>
    <w:rsid w:val="00537DD2"/>
    <w:rsid w:val="005A23FA"/>
    <w:rsid w:val="005A650F"/>
    <w:rsid w:val="00625DE2"/>
    <w:rsid w:val="00632219"/>
    <w:rsid w:val="00747ACF"/>
    <w:rsid w:val="007A54B7"/>
    <w:rsid w:val="00805EA9"/>
    <w:rsid w:val="00847E87"/>
    <w:rsid w:val="008569B5"/>
    <w:rsid w:val="00865F59"/>
    <w:rsid w:val="0087168A"/>
    <w:rsid w:val="008F13E5"/>
    <w:rsid w:val="00983166"/>
    <w:rsid w:val="00A401A5"/>
    <w:rsid w:val="00A76A49"/>
    <w:rsid w:val="00CC550B"/>
    <w:rsid w:val="00D01F63"/>
    <w:rsid w:val="00D37813"/>
    <w:rsid w:val="00D834DC"/>
    <w:rsid w:val="00E22720"/>
    <w:rsid w:val="00E93CFD"/>
    <w:rsid w:val="00F10411"/>
    <w:rsid w:val="00F61799"/>
    <w:rsid w:val="00F61831"/>
    <w:rsid w:val="00F776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5D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1F52F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a0"/>
    <w:link w:val="MTDisplayEquation"/>
    <w:rsid w:val="001F52F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24</Words>
  <Characters>13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GANKA</cp:lastModifiedBy>
  <cp:revision>7</cp:revision>
  <dcterms:created xsi:type="dcterms:W3CDTF">2011-11-17T19:47:00Z</dcterms:created>
  <dcterms:modified xsi:type="dcterms:W3CDTF">2012-01-05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